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4"/>
  </p:notesMasterIdLst>
  <p:handoutMasterIdLst>
    <p:handoutMasterId r:id="rId25"/>
  </p:handoutMasterIdLst>
  <p:sldIdLst>
    <p:sldId id="857" r:id="rId2"/>
    <p:sldId id="896" r:id="rId3"/>
    <p:sldId id="897" r:id="rId4"/>
    <p:sldId id="898" r:id="rId5"/>
    <p:sldId id="899" r:id="rId6"/>
    <p:sldId id="869" r:id="rId7"/>
    <p:sldId id="870" r:id="rId8"/>
    <p:sldId id="871" r:id="rId9"/>
    <p:sldId id="886" r:id="rId10"/>
    <p:sldId id="900" r:id="rId11"/>
    <p:sldId id="876" r:id="rId12"/>
    <p:sldId id="887" r:id="rId13"/>
    <p:sldId id="879" r:id="rId14"/>
    <p:sldId id="880" r:id="rId15"/>
    <p:sldId id="881" r:id="rId16"/>
    <p:sldId id="888" r:id="rId17"/>
    <p:sldId id="889" r:id="rId18"/>
    <p:sldId id="894" r:id="rId19"/>
    <p:sldId id="883" r:id="rId20"/>
    <p:sldId id="891" r:id="rId21"/>
    <p:sldId id="895" r:id="rId22"/>
    <p:sldId id="89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27" d="100"/>
          <a:sy n="127" d="100"/>
        </p:scale>
        <p:origin x="-728" y="-96"/>
      </p:cViewPr>
      <p:guideLst>
        <p:guide orient="horz" pos="215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12285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April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3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3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19602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13901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697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220639937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57536"/>
              </p:ext>
            </p:extLst>
          </p:nvPr>
        </p:nvGraphicFramePr>
        <p:xfrm>
          <a:off x="951894" y="4248867"/>
          <a:ext cx="76073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894" y="4248867"/>
                        <a:ext cx="7607300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4023" y="1819905"/>
            <a:ext cx="8825853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 a set of girls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with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8" charset="0"/>
              </a:rPr>
              <a:t>          |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dirty="0">
                <a:solidFill>
                  <a:srgbClr val="0000FF"/>
                </a:solidFill>
                <a:latin typeface="Comic Sans MS" pitchFamily="8" charset="0"/>
              </a:rPr>
              <a:t>E(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|,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then </a:t>
            </a:r>
            <a:r>
              <a:rPr lang="en-US" sz="5000" dirty="0">
                <a:solidFill>
                  <a:srgbClr val="000000"/>
                </a:solidFill>
                <a:latin typeface="Comic Sans MS" pitchFamily="8" charset="0"/>
              </a:rPr>
              <a:t>no bottlenecks </a:t>
            </a: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betw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7451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1106" y="1088323"/>
            <a:ext cx="8401226" cy="475368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strong indu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8EBA7E70-4927-4AE5-8E4E-EB022A4D632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  <a:r>
              <a:rPr lang="en-US" sz="4800" dirty="0" smtClean="0">
                <a:latin typeface="Comic Sans MS" pitchFamily="8" charset="0"/>
              </a:rPr>
              <a:t>nonempty</a:t>
            </a:r>
            <a:endParaRPr lang="en-US" sz="4800" dirty="0">
              <a:latin typeface="Comic Sans MS" pitchFamily="8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 smtClean="0">
                <a:solidFill>
                  <a:srgbClr val="9F009F"/>
                </a:solidFill>
                <a:latin typeface="Comic Sans MS" pitchFamily="8" charset="0"/>
              </a:rPr>
              <a:t>Lemmas</a:t>
            </a:r>
            <a:r>
              <a:rPr lang="en-US" sz="4800" dirty="0" smtClean="0">
                <a:latin typeface="Comic Sans MS" pitchFamily="8" charset="0"/>
              </a:rPr>
              <a:t>, </a:t>
            </a:r>
            <a:r>
              <a:rPr lang="en-US" sz="4800" dirty="0">
                <a:latin typeface="Comic Sans MS" pitchFamily="8" charset="0"/>
              </a:rPr>
              <a:t>no bottlenecks in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Hall </a:t>
            </a:r>
            <a:r>
              <a:rPr lang="en-US" sz="4800" dirty="0">
                <a:latin typeface="Comic Sans MS" pitchFamily="8" charset="0"/>
              </a:rPr>
              <a:t>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9266"/>
              </p:ext>
            </p:extLst>
          </p:nvPr>
        </p:nvGraphicFramePr>
        <p:xfrm>
          <a:off x="4897438" y="5461000"/>
          <a:ext cx="289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461000"/>
                        <a:ext cx="289242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199D156-BED7-4ABA-8C84-A9EB6CBBA76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3046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5940"/>
              </p:ext>
            </p:extLst>
          </p:nvPr>
        </p:nvGraphicFramePr>
        <p:xfrm>
          <a:off x="5457296" y="1817864"/>
          <a:ext cx="34290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96" y="1817864"/>
                        <a:ext cx="34290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79337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50783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 </a:t>
            </a:r>
            <a:r>
              <a:rPr lang="en-US" sz="6000" dirty="0" err="1" smtClean="0">
                <a:latin typeface="Comic Sans MS" pitchFamily="8" charset="0"/>
              </a:rPr>
              <a:t>Matchings</a:t>
            </a:r>
            <a:r>
              <a:rPr lang="en-US" sz="6000" dirty="0" smtClean="0">
                <a:latin typeface="Comic Sans MS" pitchFamily="8" charset="0"/>
              </a:rPr>
              <a:t> don’t overlap, so union is a complete matching.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99010"/>
              </p:ext>
            </p:extLst>
          </p:nvPr>
        </p:nvGraphicFramePr>
        <p:xfrm>
          <a:off x="5457296" y="1817864"/>
          <a:ext cx="34290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96" y="1817864"/>
                        <a:ext cx="34290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82118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9791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3211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  She must be compatible with some boy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(in fact, at least 2 boys)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463588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443351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27095" y="1825390"/>
            <a:ext cx="5627688" cy="3994150"/>
            <a:chOff x="1837678" y="1846556"/>
            <a:chExt cx="5627688" cy="3994150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66278" y="1846556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8966" y="3285478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22756" y="2845495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37678" y="2877491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</p:cNvCxnSpPr>
            <p:nvPr/>
          </p:nvCxnSpPr>
          <p:spPr bwMode="auto">
            <a:xfrm>
              <a:off x="2028178" y="185249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22756" y="3944291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51978" y="3917303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</p:cNvCxnSpPr>
            <p:nvPr/>
          </p:nvCxnSpPr>
          <p:spPr bwMode="auto">
            <a:xfrm flipV="1">
              <a:off x="1922756" y="1960856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Hall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0035" y="5600408"/>
            <a:ext cx="1447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L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12602" y="5582796"/>
            <a:ext cx="14951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R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83284" y="4702731"/>
            <a:ext cx="14927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E(H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26324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21" grpId="0"/>
      <p:bldP spid="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34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26713" y="1127125"/>
            <a:ext cx="8513530" cy="44319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  Remo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 still leaves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, so no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41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13014"/>
            <a:ext cx="8382000" cy="505984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y induction, can match remaining girls &amp; boys.  This 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along with </a:t>
            </a:r>
            <a:r>
              <a:rPr lang="en-US" sz="4800" dirty="0">
                <a:solidFill>
                  <a:srgbClr val="0000FF"/>
                </a:solidFill>
                <a:latin typeface="Comic Sans MS" pitchFamily="8" charset="0"/>
              </a:rPr>
              <a:t>g—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b </a:t>
            </a:r>
            <a:r>
              <a:rPr lang="en-US" sz="4800" dirty="0" smtClean="0">
                <a:latin typeface="Comic Sans MS" pitchFamily="8" charset="0"/>
              </a:rPr>
              <a:t>is complete match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71136" y="5469721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1300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uiExpand="1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Hall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8334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  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G→B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r>
              <a:rPr lang="en-US" sz="6000" dirty="0" smtClean="0"/>
              <a:t>that follows edges</a:t>
            </a:r>
          </a:p>
        </p:txBody>
      </p:sp>
    </p:spTree>
    <p:extLst>
      <p:ext uri="{BB962C8B-B14F-4D97-AF65-F5344CB8AC3E}">
        <p14:creationId xmlns:p14="http://schemas.microsoft.com/office/powerpoint/2010/main" val="29178814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Hall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8334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  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G→B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buNone/>
            </a:pPr>
            <a:r>
              <a:rPr lang="en-US" sz="72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12049"/>
              </p:ext>
            </p:extLst>
          </p:nvPr>
        </p:nvGraphicFramePr>
        <p:xfrm>
          <a:off x="1800300" y="4509275"/>
          <a:ext cx="5993834" cy="140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0300" y="4509275"/>
                        <a:ext cx="5993834" cy="140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023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Hall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8334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     </a:t>
            </a:r>
            <a:r>
              <a:rPr lang="en-US" sz="7200" dirty="0" err="1" smtClean="0">
                <a:solidFill>
                  <a:srgbClr val="0000FF"/>
                </a:solidFill>
              </a:rPr>
              <a:t>m:G→B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buNone/>
            </a:pPr>
            <a:r>
              <a:rPr lang="en-US" sz="7200" dirty="0" smtClean="0"/>
              <a:t>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33237"/>
              </p:ext>
            </p:extLst>
          </p:nvPr>
        </p:nvGraphicFramePr>
        <p:xfrm>
          <a:off x="1497576" y="4415290"/>
          <a:ext cx="6389172" cy="141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7576" y="4415290"/>
                        <a:ext cx="6389172" cy="141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79279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of girls,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S</a:t>
            </a:r>
            <a:r>
              <a:rPr lang="en-US" sz="6000" dirty="0" smtClean="0"/>
              <a:t>,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EB9B9B79-C8D9-48F2-B6B6-031FF048EA6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64529"/>
            <a:ext cx="8358170" cy="184651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/>
      <p:bldP spid="5222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9414" y="3720663"/>
            <a:ext cx="7055199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+mj-lt"/>
              </a:rPr>
              <a:t>degree-constrained</a:t>
            </a:r>
          </a:p>
          <a:p>
            <a:pPr>
              <a:buNone/>
            </a:pPr>
            <a:r>
              <a:rPr lang="en-US" sz="5400" dirty="0" smtClean="0">
                <a:latin typeface="+mj-lt"/>
              </a:rPr>
              <a:t>Hall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22</TotalTime>
  <Words>712</Words>
  <Application>Microsoft Macintosh PowerPoint</Application>
  <PresentationFormat>On-screen Show (4:3)</PresentationFormat>
  <Paragraphs>139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6.042 Lecture Template</vt:lpstr>
      <vt:lpstr>Equation</vt:lpstr>
      <vt:lpstr>PowerPoint Presentation</vt:lpstr>
      <vt:lpstr> </vt:lpstr>
      <vt:lpstr> </vt:lpstr>
      <vt:lpstr> </vt:lpstr>
      <vt:lpstr> </vt:lpstr>
      <vt:lpstr>Hall’s Theorem</vt:lpstr>
      <vt:lpstr>PowerPoint Presentation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Proof of Hall’s Theorem</vt:lpstr>
      <vt:lpstr>Proof of Hall’s Theorem</vt:lpstr>
      <vt:lpstr>Proof of Hall’s Theorem</vt:lpstr>
      <vt:lpstr>Proof of Hall’s Theorem</vt:lpstr>
      <vt:lpstr>Hall’s Theorem</vt:lpstr>
      <vt:lpstr>Hall’s Theorem</vt:lpstr>
      <vt:lpstr>Hall’s Theorem</vt:lpstr>
      <vt:lpstr>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4</cp:revision>
  <cp:lastPrinted>2012-03-19T05:02:46Z</cp:lastPrinted>
  <dcterms:created xsi:type="dcterms:W3CDTF">2011-03-15T21:42:30Z</dcterms:created>
  <dcterms:modified xsi:type="dcterms:W3CDTF">2013-03-20T00:58:28Z</dcterms:modified>
</cp:coreProperties>
</file>